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A3A" w:rsidRPr="00163A3A" w:rsidRDefault="00163A3A" w:rsidP="00163A3A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163A3A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非整数二项式定理的数值验证</w:t>
      </w:r>
    </w:p>
    <w:p w:rsidR="00163A3A" w:rsidRPr="00163A3A" w:rsidRDefault="00163A3A" w:rsidP="00163A3A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163A3A">
        <w:rPr>
          <w:rFonts w:ascii="Times New Roman" w:eastAsia="宋体" w:hAnsi="Times New Roman" w:cs="Times New Roman"/>
          <w:kern w:val="2"/>
          <w:sz w:val="16"/>
          <w:szCs w:val="16"/>
        </w:rPr>
        <w:t>2014/11/21</w:t>
      </w:r>
    </w:p>
    <w:p w:rsidR="00163A3A" w:rsidRPr="00163A3A" w:rsidRDefault="00163A3A" w:rsidP="00163A3A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163A3A" w:rsidRPr="00163A3A" w:rsidRDefault="00163A3A" w:rsidP="00163A3A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63A3A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163A3A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hyperlink w:anchor="_非整数二项式定理" w:history="1">
        <w:r w:rsidRPr="00163A3A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非整数二项式定理</w:t>
        </w:r>
      </w:hyperlink>
    </w:p>
    <w:p w:rsidR="00163A3A" w:rsidRPr="00163A3A" w:rsidRDefault="00163A3A" w:rsidP="00163A3A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163A3A" w:rsidRPr="00163A3A" w:rsidRDefault="00163A3A" w:rsidP="00163A3A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63A3A">
        <w:rPr>
          <w:rFonts w:ascii="Times New Roman" w:eastAsia="宋体" w:hAnsi="Times New Roman" w:cs="Times New Roman"/>
          <w:kern w:val="2"/>
          <w:sz w:val="24"/>
        </w:rPr>
        <w:t>下面用数值的方法证明</w:t>
      </w:r>
      <w:r w:rsidRPr="00163A3A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163A3A">
        <w:rPr>
          <w:rFonts w:ascii="Times New Roman" w:eastAsia="宋体" w:hAnsi="Times New Roman" w:cs="Times New Roman"/>
          <w:kern w:val="2"/>
          <w:position w:val="-28"/>
          <w:sz w:val="24"/>
        </w:rPr>
        <w:object w:dxaOrig="3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3pt;height:34pt" o:ole="">
            <v:imagedata r:id="rId6" o:title=""/>
          </v:shape>
          <o:OLEObject Type="Embed" ProgID="Equation.DSMT4" ShapeID="_x0000_i1025" DrawAspect="Content" ObjectID="_1509125676" r:id="rId7"/>
        </w:objec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228B22"/>
          <w:kern w:val="2"/>
          <w:sz w:val="20"/>
          <w:szCs w:val="20"/>
        </w:rPr>
        <w:t>%</w:t>
      </w:r>
      <w:r w:rsidRPr="00163A3A">
        <w:rPr>
          <w:rFonts w:ascii="Arial" w:eastAsia="宋体" w:hAnsi="Arial" w:cs="Arial"/>
          <w:color w:val="228B22"/>
          <w:kern w:val="2"/>
          <w:sz w:val="20"/>
          <w:szCs w:val="20"/>
        </w:rPr>
        <w:t>验证非整数的二项式定理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x=0.3; u=-4.4;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 xml:space="preserve">ii_max=100; </w:t>
      </w:r>
      <w:r w:rsidRPr="00163A3A">
        <w:rPr>
          <w:rFonts w:ascii="Arial" w:eastAsia="宋体" w:hAnsi="Arial" w:cs="Arial"/>
          <w:color w:val="228B22"/>
          <w:kern w:val="2"/>
          <w:sz w:val="20"/>
          <w:szCs w:val="20"/>
        </w:rPr>
        <w:t>%</w:t>
      </w:r>
      <w:r w:rsidRPr="00163A3A">
        <w:rPr>
          <w:rFonts w:ascii="Arial" w:eastAsia="宋体" w:hAnsi="Arial" w:cs="Arial"/>
          <w:color w:val="228B22"/>
          <w:kern w:val="2"/>
          <w:sz w:val="20"/>
          <w:szCs w:val="20"/>
        </w:rPr>
        <w:t>求和的最大项数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disp(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'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直接算出的结果是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(1+x)^u='</w:t>
      </w: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);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y1=(1+x)^u; disp(y1);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y2=0;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FF"/>
          <w:kern w:val="2"/>
          <w:sz w:val="20"/>
          <w:szCs w:val="20"/>
        </w:rPr>
        <w:t>for</w:t>
      </w: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 xml:space="preserve"> ii=</w:t>
      </w:r>
      <w:r w:rsidR="005949A8">
        <w:rPr>
          <w:rFonts w:ascii="Arial" w:eastAsia="宋体" w:hAnsi="Arial" w:cs="Arial"/>
          <w:color w:val="000000"/>
          <w:kern w:val="2"/>
          <w:sz w:val="20"/>
          <w:szCs w:val="20"/>
        </w:rPr>
        <w:t>1:</w:t>
      </w:r>
      <w:bookmarkStart w:id="0" w:name="_GoBack"/>
      <w:bookmarkEnd w:id="0"/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ii_max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 xml:space="preserve">   temp=1;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 xml:space="preserve">   </w:t>
      </w:r>
      <w:r w:rsidRPr="00163A3A">
        <w:rPr>
          <w:rFonts w:ascii="Arial" w:eastAsia="宋体" w:hAnsi="Arial" w:cs="Arial"/>
          <w:color w:val="0000FF"/>
          <w:kern w:val="2"/>
          <w:sz w:val="20"/>
          <w:szCs w:val="20"/>
        </w:rPr>
        <w:t>for</w:t>
      </w: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 xml:space="preserve"> jj=0:ii-1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 xml:space="preserve">       temp=temp*(u-jj);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 xml:space="preserve">   </w:t>
      </w:r>
      <w:r w:rsidRPr="00163A3A">
        <w:rPr>
          <w:rFonts w:ascii="Arial" w:eastAsia="宋体" w:hAnsi="Arial" w:cs="Arial"/>
          <w:color w:val="0000FF"/>
          <w:kern w:val="2"/>
          <w:sz w:val="20"/>
          <w:szCs w:val="20"/>
        </w:rPr>
        <w:t>end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 xml:space="preserve">   y2=y2+temp/factorial(ii)*x^ii;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FF"/>
          <w:kern w:val="2"/>
          <w:sz w:val="20"/>
          <w:szCs w:val="20"/>
        </w:rPr>
        <w:t>end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disp([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'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求和前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' num2str(ii_max) '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项的结果是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'</w:t>
      </w: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)</w:t>
      </w:r>
    </w:p>
    <w:p w:rsidR="00163A3A" w:rsidRPr="00163A3A" w:rsidRDefault="00163A3A" w:rsidP="00163A3A">
      <w:pPr>
        <w:widowControl w:val="0"/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Arial" w:eastAsia="宋体" w:hAnsi="Arial" w:cs="Arial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disp(y2);</w:t>
      </w:r>
    </w:p>
    <w:p w:rsidR="00163A3A" w:rsidRPr="00163A3A" w:rsidRDefault="00163A3A" w:rsidP="00163A3A">
      <w:pPr>
        <w:widowControl w:val="0"/>
        <w:snapToGrid w:val="0"/>
        <w:spacing w:after="0" w:line="240" w:lineRule="auto"/>
        <w:jc w:val="both"/>
        <w:rPr>
          <w:rFonts w:ascii="Arial" w:eastAsia="宋体" w:hAnsi="Arial" w:cs="Arial"/>
          <w:color w:val="000000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disp([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‘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相对误差为</w:t>
      </w:r>
      <w:r w:rsidRPr="00163A3A">
        <w:rPr>
          <w:rFonts w:ascii="Arial" w:eastAsia="宋体" w:hAnsi="Arial" w:cs="Arial"/>
          <w:color w:val="A020F0"/>
          <w:kern w:val="2"/>
          <w:sz w:val="20"/>
          <w:szCs w:val="20"/>
        </w:rPr>
        <w:t>’</w:t>
      </w: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])</w:t>
      </w:r>
    </w:p>
    <w:p w:rsidR="00163A3A" w:rsidRPr="00163A3A" w:rsidRDefault="00163A3A" w:rsidP="00163A3A">
      <w:pPr>
        <w:widowControl w:val="0"/>
        <w:snapToGrid w:val="0"/>
        <w:spacing w:after="0" w:line="240" w:lineRule="auto"/>
        <w:jc w:val="both"/>
        <w:rPr>
          <w:rFonts w:ascii="Arial" w:eastAsia="宋体" w:hAnsi="Arial" w:cs="Arial"/>
          <w:color w:val="000000"/>
          <w:kern w:val="2"/>
          <w:sz w:val="20"/>
          <w:szCs w:val="20"/>
        </w:rPr>
      </w:pPr>
      <w:r w:rsidRPr="00163A3A">
        <w:rPr>
          <w:rFonts w:ascii="Arial" w:eastAsia="宋体" w:hAnsi="Arial" w:cs="Arial"/>
          <w:color w:val="000000"/>
          <w:kern w:val="2"/>
          <w:sz w:val="20"/>
          <w:szCs w:val="20"/>
        </w:rPr>
        <w:t>disp((y2-y1)/y1);</w:t>
      </w:r>
    </w:p>
    <w:p w:rsidR="00397CC7" w:rsidRPr="00163A3A" w:rsidRDefault="00397CC7" w:rsidP="00163A3A"/>
    <w:sectPr w:rsidR="00397CC7" w:rsidRPr="00163A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0625" w:rsidRDefault="00460625" w:rsidP="00460625">
      <w:pPr>
        <w:spacing w:after="0" w:line="240" w:lineRule="auto"/>
      </w:pPr>
      <w:r>
        <w:separator/>
      </w:r>
    </w:p>
  </w:endnote>
  <w:endnote w:type="continuationSeparator" w:id="0">
    <w:p w:rsidR="00460625" w:rsidRDefault="00460625" w:rsidP="004606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0625" w:rsidRDefault="00460625" w:rsidP="00460625">
      <w:pPr>
        <w:spacing w:after="0" w:line="240" w:lineRule="auto"/>
      </w:pPr>
      <w:r>
        <w:separator/>
      </w:r>
    </w:p>
  </w:footnote>
  <w:footnote w:type="continuationSeparator" w:id="0">
    <w:p w:rsidR="00460625" w:rsidRDefault="00460625" w:rsidP="0046062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D84"/>
    <w:rsid w:val="000A5D84"/>
    <w:rsid w:val="00163A3A"/>
    <w:rsid w:val="00397CC7"/>
    <w:rsid w:val="00460625"/>
    <w:rsid w:val="005949A8"/>
    <w:rsid w:val="00E35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chartTrackingRefBased/>
  <w15:docId w15:val="{654D5FD1-7A88-4797-805E-0362A5DC0C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Char"/>
    <w:uiPriority w:val="9"/>
    <w:unhideWhenUsed/>
    <w:qFormat/>
    <w:rsid w:val="00460625"/>
    <w:pPr>
      <w:keepNext/>
      <w:keepLines/>
      <w:widowControl w:val="0"/>
      <w:snapToGrid w:val="0"/>
      <w:spacing w:before="260" w:after="260" w:line="240" w:lineRule="auto"/>
      <w:jc w:val="center"/>
      <w:outlineLvl w:val="2"/>
    </w:pPr>
    <w:rPr>
      <w:rFonts w:ascii="Times New Roman" w:hAnsi="Times New Roman" w:cs="Times New Roman"/>
      <w:b/>
      <w:bCs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606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460625"/>
  </w:style>
  <w:style w:type="paragraph" w:styleId="a4">
    <w:name w:val="footer"/>
    <w:basedOn w:val="a"/>
    <w:link w:val="Char0"/>
    <w:uiPriority w:val="99"/>
    <w:unhideWhenUsed/>
    <w:rsid w:val="004606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460625"/>
  </w:style>
  <w:style w:type="character" w:customStyle="1" w:styleId="3Char">
    <w:name w:val="标题 3 Char"/>
    <w:basedOn w:val="a0"/>
    <w:link w:val="3"/>
    <w:uiPriority w:val="9"/>
    <w:rsid w:val="00460625"/>
    <w:rPr>
      <w:rFonts w:ascii="Times New Roman" w:hAnsi="Times New Roman" w:cs="Times New Roman"/>
      <w:b/>
      <w:bCs/>
      <w:kern w:val="2"/>
      <w:sz w:val="32"/>
      <w:szCs w:val="32"/>
    </w:rPr>
  </w:style>
  <w:style w:type="character" w:styleId="a5">
    <w:name w:val="Hyperlink"/>
    <w:basedOn w:val="a0"/>
    <w:uiPriority w:val="99"/>
    <w:unhideWhenUsed/>
    <w:rsid w:val="00460625"/>
    <w:rPr>
      <w:color w:val="0563C1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46062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0</Words>
  <Characters>348</Characters>
  <Application>Microsoft Office Word</Application>
  <DocSecurity>0</DocSecurity>
  <Lines>2</Lines>
  <Paragraphs>1</Paragraphs>
  <ScaleCrop>false</ScaleCrop>
  <Company/>
  <LinksUpToDate>false</LinksUpToDate>
  <CharactersWithSpaces>4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4</cp:revision>
  <dcterms:created xsi:type="dcterms:W3CDTF">2014-11-22T06:26:00Z</dcterms:created>
  <dcterms:modified xsi:type="dcterms:W3CDTF">2015-11-15T22:03:00Z</dcterms:modified>
</cp:coreProperties>
</file>